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346E6" w:rsidRPr="00371919" w:rsidRDefault="00E346E6">
      <w:pPr>
        <w:rPr>
          <w:sz w:val="36"/>
          <w:szCs w:val="36"/>
        </w:rPr>
      </w:pPr>
    </w:p>
    <w:p w:rsidR="00E346E6" w:rsidRPr="00371919" w:rsidRDefault="00E346E6">
      <w:pPr>
        <w:rPr>
          <w:sz w:val="36"/>
          <w:szCs w:val="36"/>
        </w:rPr>
      </w:pPr>
      <w:r w:rsidRPr="00371919">
        <w:rPr>
          <w:b/>
          <w:i/>
          <w:sz w:val="36"/>
          <w:szCs w:val="36"/>
        </w:rPr>
        <w:t>Directions:</w:t>
      </w:r>
      <w:r w:rsidRPr="00371919">
        <w:rPr>
          <w:sz w:val="36"/>
          <w:szCs w:val="36"/>
        </w:rPr>
        <w:t xml:space="preserve">  Evaluate each expression using the given value(s).</w:t>
      </w:r>
    </w:p>
    <w:p w:rsidR="00E346E6" w:rsidRPr="00371919" w:rsidRDefault="00E346E6">
      <w:pPr>
        <w:rPr>
          <w:sz w:val="36"/>
          <w:szCs w:val="36"/>
        </w:rPr>
      </w:pPr>
    </w:p>
    <w:p w:rsidR="00E346E6" w:rsidRDefault="00371919" w:rsidP="00371919">
      <w:pPr>
        <w:pStyle w:val="ListParagraph"/>
        <w:numPr>
          <w:ilvl w:val="0"/>
          <w:numId w:val="1"/>
        </w:numPr>
        <w:spacing w:line="720" w:lineRule="auto"/>
        <w:rPr>
          <w:sz w:val="36"/>
          <w:szCs w:val="36"/>
        </w:rPr>
      </w:pPr>
      <w:r>
        <w:rPr>
          <w:sz w:val="36"/>
          <w:szCs w:val="36"/>
        </w:rPr>
        <w:t xml:space="preserve">  </w:t>
      </w:r>
      <w:r w:rsidR="00E346E6" w:rsidRPr="00371919">
        <w:rPr>
          <w:sz w:val="36"/>
          <w:szCs w:val="36"/>
        </w:rPr>
        <w:t>3x</w:t>
      </w:r>
      <w:r w:rsidR="00E346E6" w:rsidRPr="00371919">
        <w:rPr>
          <w:sz w:val="36"/>
          <w:szCs w:val="36"/>
          <w:vertAlign w:val="superscript"/>
        </w:rPr>
        <w:t>2</w:t>
      </w:r>
      <w:r w:rsidR="00E346E6" w:rsidRPr="00371919">
        <w:rPr>
          <w:sz w:val="36"/>
          <w:szCs w:val="36"/>
        </w:rPr>
        <w:t xml:space="preserve"> + 2y</w:t>
      </w:r>
      <w:r>
        <w:rPr>
          <w:sz w:val="36"/>
          <w:szCs w:val="36"/>
        </w:rPr>
        <w:t xml:space="preserve"> – 5z</w:t>
      </w:r>
      <w:r w:rsidR="00E346E6" w:rsidRPr="00371919">
        <w:rPr>
          <w:sz w:val="36"/>
          <w:szCs w:val="36"/>
        </w:rPr>
        <w:tab/>
      </w:r>
      <w:r>
        <w:rPr>
          <w:sz w:val="36"/>
          <w:szCs w:val="36"/>
        </w:rPr>
        <w:tab/>
      </w:r>
      <w:r w:rsidR="006A1A24">
        <w:rPr>
          <w:sz w:val="36"/>
          <w:szCs w:val="36"/>
        </w:rPr>
        <w:tab/>
      </w:r>
      <w:r w:rsidR="005A6C82">
        <w:rPr>
          <w:sz w:val="36"/>
          <w:szCs w:val="36"/>
        </w:rPr>
        <w:t>for:</w:t>
      </w:r>
      <w:r>
        <w:rPr>
          <w:sz w:val="36"/>
          <w:szCs w:val="36"/>
        </w:rPr>
        <w:tab/>
      </w:r>
      <w:r w:rsidR="00E346E6" w:rsidRPr="00371919">
        <w:rPr>
          <w:sz w:val="36"/>
          <w:szCs w:val="36"/>
        </w:rPr>
        <w:t>x = 5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 w:rsidR="00E346E6" w:rsidRPr="00371919">
        <w:rPr>
          <w:sz w:val="36"/>
          <w:szCs w:val="36"/>
        </w:rPr>
        <w:t>y = -2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>
        <w:rPr>
          <w:sz w:val="36"/>
          <w:szCs w:val="36"/>
        </w:rPr>
        <w:t>z = -1</w:t>
      </w:r>
    </w:p>
    <w:p w:rsidR="005A6C82" w:rsidRPr="005A6C82" w:rsidRDefault="005A6C82" w:rsidP="005A6C82">
      <w:pPr>
        <w:spacing w:line="720" w:lineRule="auto"/>
        <w:rPr>
          <w:sz w:val="36"/>
          <w:szCs w:val="36"/>
        </w:rPr>
      </w:pPr>
    </w:p>
    <w:p w:rsidR="00E346E6" w:rsidRDefault="00371919" w:rsidP="00371919">
      <w:pPr>
        <w:pStyle w:val="ListParagraph"/>
        <w:numPr>
          <w:ilvl w:val="0"/>
          <w:numId w:val="1"/>
        </w:numPr>
        <w:spacing w:line="720" w:lineRule="auto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r w:rsidR="006A1A24" w:rsidRPr="005A6C82">
        <w:rPr>
          <w:position w:val="-14"/>
          <w:sz w:val="36"/>
          <w:szCs w:val="36"/>
        </w:rPr>
        <w:object w:dxaOrig="1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26.25pt" o:ole="">
            <v:imagedata r:id="rId8" o:title=""/>
          </v:shape>
          <o:OLEObject Type="Embed" ProgID="Equation.DSMT4" ShapeID="_x0000_i1025" DrawAspect="Content" ObjectID="_1410353165" r:id="rId9"/>
        </w:object>
      </w:r>
      <w:r w:rsidR="00E346E6" w:rsidRPr="00371919">
        <w:rPr>
          <w:sz w:val="36"/>
          <w:szCs w:val="36"/>
        </w:rPr>
        <w:tab/>
      </w:r>
      <w:r w:rsidR="00E346E6" w:rsidRPr="00371919">
        <w:rPr>
          <w:sz w:val="36"/>
          <w:szCs w:val="36"/>
        </w:rPr>
        <w:tab/>
      </w:r>
      <w:r w:rsidR="006A1A24">
        <w:rPr>
          <w:sz w:val="36"/>
          <w:szCs w:val="36"/>
        </w:rPr>
        <w:tab/>
      </w:r>
      <w:r w:rsidR="005A6C82">
        <w:rPr>
          <w:sz w:val="36"/>
          <w:szCs w:val="36"/>
        </w:rPr>
        <w:t xml:space="preserve">for: </w:t>
      </w:r>
      <w:r w:rsidR="00E346E6" w:rsidRPr="00371919">
        <w:rPr>
          <w:sz w:val="36"/>
          <w:szCs w:val="36"/>
        </w:rPr>
        <w:t xml:space="preserve">m = </w:t>
      </w:r>
      <w:r w:rsidR="00A56870">
        <w:rPr>
          <w:sz w:val="36"/>
          <w:szCs w:val="36"/>
        </w:rPr>
        <w:t>-4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 w:rsidR="00E346E6" w:rsidRPr="00371919">
        <w:rPr>
          <w:sz w:val="36"/>
          <w:szCs w:val="36"/>
        </w:rPr>
        <w:t>n</w:t>
      </w:r>
      <w:r w:rsidR="00A56870">
        <w:rPr>
          <w:sz w:val="36"/>
          <w:szCs w:val="36"/>
        </w:rPr>
        <w:t xml:space="preserve"> = 3</w:t>
      </w:r>
    </w:p>
    <w:p w:rsidR="005A6C82" w:rsidRPr="005A6C82" w:rsidRDefault="005A6C82" w:rsidP="005A6C82">
      <w:pPr>
        <w:spacing w:line="720" w:lineRule="auto"/>
        <w:rPr>
          <w:sz w:val="36"/>
          <w:szCs w:val="36"/>
        </w:rPr>
      </w:pPr>
    </w:p>
    <w:p w:rsidR="005A6C82" w:rsidRPr="005A6C82" w:rsidRDefault="00371919" w:rsidP="005A6C82">
      <w:pPr>
        <w:pStyle w:val="ListParagraph"/>
        <w:numPr>
          <w:ilvl w:val="0"/>
          <w:numId w:val="1"/>
        </w:numPr>
        <w:rPr>
          <w:sz w:val="36"/>
          <w:szCs w:val="36"/>
          <w:u w:val="single"/>
        </w:rPr>
      </w:pPr>
      <w:r w:rsidRPr="00371919">
        <w:rPr>
          <w:sz w:val="36"/>
          <w:szCs w:val="36"/>
        </w:rPr>
        <w:t xml:space="preserve">  </w:t>
      </w:r>
      <w:r w:rsidR="00E346E6" w:rsidRPr="00371919">
        <w:rPr>
          <w:sz w:val="36"/>
          <w:szCs w:val="36"/>
          <w:u w:val="single"/>
        </w:rPr>
        <w:t>a(</w:t>
      </w:r>
      <w:proofErr w:type="spellStart"/>
      <w:r w:rsidR="00E346E6" w:rsidRPr="00371919">
        <w:rPr>
          <w:sz w:val="36"/>
          <w:szCs w:val="36"/>
          <w:u w:val="single"/>
        </w:rPr>
        <w:t>bc</w:t>
      </w:r>
      <w:proofErr w:type="spellEnd"/>
      <w:r w:rsidR="00E346E6" w:rsidRPr="00371919">
        <w:rPr>
          <w:sz w:val="36"/>
          <w:szCs w:val="36"/>
          <w:u w:val="single"/>
        </w:rPr>
        <w:t xml:space="preserve"> – </w:t>
      </w:r>
      <w:r w:rsidR="00BB4CDE">
        <w:rPr>
          <w:sz w:val="36"/>
          <w:szCs w:val="36"/>
          <w:u w:val="single"/>
        </w:rPr>
        <w:t>6</w:t>
      </w:r>
      <w:r w:rsidR="00E346E6" w:rsidRPr="00371919">
        <w:rPr>
          <w:sz w:val="36"/>
          <w:szCs w:val="36"/>
          <w:u w:val="single"/>
        </w:rPr>
        <w:t>)</w:t>
      </w:r>
      <w:r w:rsidR="00E346E6" w:rsidRPr="00371919">
        <w:rPr>
          <w:sz w:val="36"/>
          <w:szCs w:val="36"/>
        </w:rPr>
        <w:tab/>
      </w:r>
      <w:r w:rsidR="00E346E6" w:rsidRPr="00371919">
        <w:rPr>
          <w:sz w:val="36"/>
          <w:szCs w:val="36"/>
        </w:rPr>
        <w:tab/>
      </w:r>
      <w:r w:rsidR="006A1A24">
        <w:rPr>
          <w:sz w:val="36"/>
          <w:szCs w:val="36"/>
        </w:rPr>
        <w:tab/>
      </w:r>
      <w:r w:rsidR="005A6C82">
        <w:rPr>
          <w:sz w:val="36"/>
          <w:szCs w:val="36"/>
        </w:rPr>
        <w:t xml:space="preserve">for: </w:t>
      </w:r>
      <w:r w:rsidR="00E346E6" w:rsidRPr="00371919">
        <w:rPr>
          <w:sz w:val="36"/>
          <w:szCs w:val="36"/>
        </w:rPr>
        <w:t>a = 7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 w:rsidR="00E346E6" w:rsidRPr="00371919">
        <w:rPr>
          <w:sz w:val="36"/>
          <w:szCs w:val="36"/>
        </w:rPr>
        <w:t>b = -1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c</w:t>
      </w:r>
      <w:r w:rsidR="00E346E6" w:rsidRPr="00371919">
        <w:rPr>
          <w:sz w:val="36"/>
          <w:szCs w:val="36"/>
        </w:rPr>
        <w:t xml:space="preserve"> = -3</w:t>
      </w:r>
    </w:p>
    <w:p w:rsidR="00E346E6" w:rsidRPr="00371919" w:rsidRDefault="00E346E6" w:rsidP="00371919">
      <w:pPr>
        <w:spacing w:line="480" w:lineRule="auto"/>
        <w:ind w:left="720"/>
        <w:rPr>
          <w:sz w:val="36"/>
          <w:szCs w:val="36"/>
        </w:rPr>
      </w:pPr>
      <w:r w:rsidRPr="00371919">
        <w:rPr>
          <w:sz w:val="36"/>
          <w:szCs w:val="36"/>
        </w:rPr>
        <w:t xml:space="preserve">   </w:t>
      </w:r>
      <w:r w:rsidR="00371919">
        <w:rPr>
          <w:sz w:val="36"/>
          <w:szCs w:val="36"/>
        </w:rPr>
        <w:t xml:space="preserve"> </w:t>
      </w:r>
      <w:r w:rsidR="00BB4CDE">
        <w:rPr>
          <w:sz w:val="36"/>
          <w:szCs w:val="36"/>
        </w:rPr>
        <w:t>5</w:t>
      </w:r>
      <w:r w:rsidRPr="00371919">
        <w:rPr>
          <w:sz w:val="36"/>
          <w:szCs w:val="36"/>
        </w:rPr>
        <w:t xml:space="preserve"> + c</w:t>
      </w:r>
      <w:r w:rsidR="00371919" w:rsidRPr="00371919">
        <w:rPr>
          <w:sz w:val="36"/>
          <w:szCs w:val="36"/>
          <w:vertAlign w:val="superscript"/>
        </w:rPr>
        <w:t>2</w:t>
      </w:r>
    </w:p>
    <w:p w:rsidR="005A6C82" w:rsidRDefault="005B5A56" w:rsidP="005A6C82">
      <w:pPr>
        <w:pStyle w:val="ListParagraph"/>
        <w:spacing w:line="720" w:lineRule="auto"/>
        <w:rPr>
          <w:sz w:val="36"/>
          <w:szCs w:val="36"/>
        </w:rPr>
      </w:pPr>
      <w:r>
        <w:rPr>
          <w:sz w:val="36"/>
          <w:szCs w:val="36"/>
        </w:rPr>
        <w:t xml:space="preserve"> </w:t>
      </w:r>
    </w:p>
    <w:p w:rsidR="00E346E6" w:rsidRDefault="005B5A56" w:rsidP="00371919">
      <w:pPr>
        <w:pStyle w:val="ListParagraph"/>
        <w:numPr>
          <w:ilvl w:val="0"/>
          <w:numId w:val="1"/>
        </w:numPr>
        <w:spacing w:line="720" w:lineRule="auto"/>
        <w:rPr>
          <w:sz w:val="36"/>
          <w:szCs w:val="36"/>
        </w:rPr>
      </w:pPr>
      <w:r>
        <w:rPr>
          <w:sz w:val="36"/>
          <w:szCs w:val="36"/>
        </w:rPr>
        <w:t xml:space="preserve"> </w:t>
      </w:r>
      <w:r w:rsidR="00E346E6" w:rsidRPr="00371919">
        <w:rPr>
          <w:sz w:val="36"/>
          <w:szCs w:val="36"/>
        </w:rPr>
        <w:t>4(d + 5)</w:t>
      </w:r>
      <w:r w:rsidR="00E346E6" w:rsidRPr="00371919">
        <w:rPr>
          <w:sz w:val="36"/>
          <w:szCs w:val="36"/>
          <w:vertAlign w:val="superscript"/>
        </w:rPr>
        <w:t>3</w:t>
      </w:r>
      <w:r w:rsidR="00E346E6" w:rsidRPr="00371919">
        <w:rPr>
          <w:sz w:val="36"/>
          <w:szCs w:val="36"/>
        </w:rPr>
        <w:t xml:space="preserve"> – 2d + e</w:t>
      </w:r>
      <w:r w:rsidR="00E346E6" w:rsidRPr="00371919">
        <w:rPr>
          <w:sz w:val="36"/>
          <w:szCs w:val="36"/>
        </w:rPr>
        <w:tab/>
      </w:r>
      <w:r w:rsidR="006A1A24">
        <w:rPr>
          <w:sz w:val="36"/>
          <w:szCs w:val="36"/>
        </w:rPr>
        <w:tab/>
      </w:r>
      <w:r w:rsidR="005A6C82">
        <w:rPr>
          <w:sz w:val="36"/>
          <w:szCs w:val="36"/>
        </w:rPr>
        <w:t xml:space="preserve">for: </w:t>
      </w:r>
      <w:r w:rsidR="00E346E6" w:rsidRPr="00371919">
        <w:rPr>
          <w:sz w:val="36"/>
          <w:szCs w:val="36"/>
        </w:rPr>
        <w:t>d = 2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 w:rsidR="00E346E6" w:rsidRPr="00371919">
        <w:rPr>
          <w:sz w:val="36"/>
          <w:szCs w:val="36"/>
        </w:rPr>
        <w:t xml:space="preserve">e = </w:t>
      </w:r>
      <w:r w:rsidR="006A1EA8" w:rsidRPr="00371919">
        <w:rPr>
          <w:sz w:val="36"/>
          <w:szCs w:val="36"/>
        </w:rPr>
        <w:t>9</w:t>
      </w:r>
    </w:p>
    <w:p w:rsidR="005A6C82" w:rsidRPr="005A6C82" w:rsidRDefault="005A6C82" w:rsidP="005A6C82">
      <w:pPr>
        <w:spacing w:line="720" w:lineRule="auto"/>
        <w:rPr>
          <w:sz w:val="36"/>
          <w:szCs w:val="36"/>
        </w:rPr>
      </w:pPr>
    </w:p>
    <w:p w:rsidR="005A6C82" w:rsidRPr="006A1A24" w:rsidRDefault="005B5A56" w:rsidP="006A1A24">
      <w:pPr>
        <w:pStyle w:val="ListParagraph"/>
        <w:numPr>
          <w:ilvl w:val="0"/>
          <w:numId w:val="1"/>
        </w:numPr>
        <w:spacing w:line="720" w:lineRule="auto"/>
        <w:rPr>
          <w:sz w:val="36"/>
          <w:szCs w:val="36"/>
        </w:rPr>
      </w:pPr>
      <w:r>
        <w:rPr>
          <w:rFonts w:cs="Times New Roman"/>
          <w:sz w:val="36"/>
          <w:szCs w:val="36"/>
        </w:rPr>
        <w:t xml:space="preserve">  </w:t>
      </w:r>
      <w:r w:rsidR="006A1A24" w:rsidRPr="006A1A24">
        <w:rPr>
          <w:rFonts w:cs="Times New Roman"/>
          <w:position w:val="-10"/>
          <w:sz w:val="36"/>
          <w:szCs w:val="36"/>
        </w:rPr>
        <w:object w:dxaOrig="1440" w:dyaOrig="380">
          <v:shape id="_x0000_i1026" type="#_x0000_t75" style="width:103.5pt;height:27pt" o:ole="">
            <v:imagedata r:id="rId10" o:title=""/>
          </v:shape>
          <o:OLEObject Type="Embed" ProgID="Equation.DSMT4" ShapeID="_x0000_i1026" DrawAspect="Content" ObjectID="_1410353166" r:id="rId11"/>
        </w:object>
      </w:r>
      <w:r w:rsidR="006A1A24">
        <w:rPr>
          <w:sz w:val="36"/>
          <w:szCs w:val="36"/>
        </w:rPr>
        <w:t xml:space="preserve">   </w:t>
      </w:r>
      <w:r w:rsidR="006A1A24">
        <w:rPr>
          <w:sz w:val="36"/>
          <w:szCs w:val="36"/>
        </w:rPr>
        <w:tab/>
      </w:r>
      <w:r w:rsidR="006A1A24">
        <w:rPr>
          <w:sz w:val="36"/>
          <w:szCs w:val="36"/>
        </w:rPr>
        <w:tab/>
      </w:r>
      <w:r w:rsidR="006A1A24">
        <w:rPr>
          <w:sz w:val="36"/>
          <w:szCs w:val="36"/>
        </w:rPr>
        <w:tab/>
      </w:r>
      <w:r w:rsidR="005A6C82">
        <w:rPr>
          <w:sz w:val="36"/>
          <w:szCs w:val="36"/>
        </w:rPr>
        <w:t xml:space="preserve">for: </w:t>
      </w:r>
      <w:r w:rsidR="006A1EA8" w:rsidRPr="00371919">
        <w:rPr>
          <w:sz w:val="36"/>
          <w:szCs w:val="36"/>
        </w:rPr>
        <w:t>p = ½</w:t>
      </w:r>
      <w:r w:rsidR="006A1A24">
        <w:rPr>
          <w:sz w:val="36"/>
          <w:szCs w:val="36"/>
        </w:rPr>
        <w:t xml:space="preserve"> </w:t>
      </w:r>
      <w:r w:rsidR="005A6C82">
        <w:rPr>
          <w:sz w:val="36"/>
          <w:szCs w:val="36"/>
        </w:rPr>
        <w:t>,</w:t>
      </w:r>
      <w:r w:rsidR="006A1A24">
        <w:rPr>
          <w:sz w:val="36"/>
          <w:szCs w:val="36"/>
        </w:rPr>
        <w:t xml:space="preserve"> </w:t>
      </w:r>
      <w:r w:rsidR="006A1EA8" w:rsidRPr="00371919">
        <w:rPr>
          <w:sz w:val="36"/>
          <w:szCs w:val="36"/>
        </w:rPr>
        <w:t>r = 6</w:t>
      </w:r>
      <w:bookmarkStart w:id="0" w:name="_GoBack"/>
      <w:bookmarkEnd w:id="0"/>
    </w:p>
    <w:sectPr w:rsidR="005A6C82" w:rsidRPr="006A1A24">
      <w:head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64A3" w:rsidRDefault="004664A3" w:rsidP="00E346E6">
      <w:r>
        <w:separator/>
      </w:r>
    </w:p>
  </w:endnote>
  <w:endnote w:type="continuationSeparator" w:id="0">
    <w:p w:rsidR="004664A3" w:rsidRDefault="004664A3" w:rsidP="00E346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64A3" w:rsidRDefault="004664A3" w:rsidP="00E346E6">
      <w:r>
        <w:separator/>
      </w:r>
    </w:p>
  </w:footnote>
  <w:footnote w:type="continuationSeparator" w:id="0">
    <w:p w:rsidR="004664A3" w:rsidRDefault="004664A3" w:rsidP="00E346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46E6" w:rsidRDefault="00E346E6" w:rsidP="00E346E6">
    <w:r w:rsidRPr="005B5A56">
      <w:rPr>
        <w:b/>
        <w:sz w:val="32"/>
        <w:szCs w:val="32"/>
      </w:rPr>
      <w:t>QUIZ: 8.4</w:t>
    </w:r>
    <w:r>
      <w:tab/>
    </w:r>
    <w:r w:rsidR="006A1A24">
      <w:t>: Replacement V</w:t>
    </w:r>
    <w:r w:rsidR="005A6C82">
      <w:t>alues</w:t>
    </w:r>
    <w:r>
      <w:tab/>
    </w:r>
    <w:r>
      <w:tab/>
    </w:r>
    <w:r>
      <w:tab/>
    </w:r>
    <w:r>
      <w:tab/>
      <w:t>Name:  _______________________</w:t>
    </w:r>
  </w:p>
  <w:p w:rsidR="00E346E6" w:rsidRDefault="00E346E6" w:rsidP="00E346E6"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>Date:  _____________ Block:  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8E7151"/>
    <w:multiLevelType w:val="hybridMultilevel"/>
    <w:tmpl w:val="4A1A56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46E6"/>
    <w:rsid w:val="0000155A"/>
    <w:rsid w:val="0000430B"/>
    <w:rsid w:val="00004866"/>
    <w:rsid w:val="00005B33"/>
    <w:rsid w:val="000071C0"/>
    <w:rsid w:val="00007BC9"/>
    <w:rsid w:val="0001024D"/>
    <w:rsid w:val="000112BF"/>
    <w:rsid w:val="000206C6"/>
    <w:rsid w:val="0002796F"/>
    <w:rsid w:val="000309BE"/>
    <w:rsid w:val="00036675"/>
    <w:rsid w:val="000436DD"/>
    <w:rsid w:val="00046520"/>
    <w:rsid w:val="00053469"/>
    <w:rsid w:val="000578FD"/>
    <w:rsid w:val="00057D87"/>
    <w:rsid w:val="0006347E"/>
    <w:rsid w:val="0006544B"/>
    <w:rsid w:val="000774BF"/>
    <w:rsid w:val="00081D90"/>
    <w:rsid w:val="00091A63"/>
    <w:rsid w:val="00097C45"/>
    <w:rsid w:val="000A2E1D"/>
    <w:rsid w:val="000B7508"/>
    <w:rsid w:val="000C13CD"/>
    <w:rsid w:val="000C32AE"/>
    <w:rsid w:val="000C6993"/>
    <w:rsid w:val="000E08F8"/>
    <w:rsid w:val="000E3AC4"/>
    <w:rsid w:val="000F239C"/>
    <w:rsid w:val="001027E2"/>
    <w:rsid w:val="001203CB"/>
    <w:rsid w:val="0012199D"/>
    <w:rsid w:val="00140646"/>
    <w:rsid w:val="00147F71"/>
    <w:rsid w:val="00155058"/>
    <w:rsid w:val="001B1F72"/>
    <w:rsid w:val="001B3AB7"/>
    <w:rsid w:val="001C379E"/>
    <w:rsid w:val="001C6511"/>
    <w:rsid w:val="001C7057"/>
    <w:rsid w:val="001D045E"/>
    <w:rsid w:val="001E151A"/>
    <w:rsid w:val="001E3F47"/>
    <w:rsid w:val="001F147E"/>
    <w:rsid w:val="001F1F29"/>
    <w:rsid w:val="00201128"/>
    <w:rsid w:val="0020132A"/>
    <w:rsid w:val="0020694E"/>
    <w:rsid w:val="00207B94"/>
    <w:rsid w:val="0021364A"/>
    <w:rsid w:val="002146A0"/>
    <w:rsid w:val="00242825"/>
    <w:rsid w:val="002479E0"/>
    <w:rsid w:val="0025475F"/>
    <w:rsid w:val="00280F73"/>
    <w:rsid w:val="00283B40"/>
    <w:rsid w:val="00293506"/>
    <w:rsid w:val="00297C5A"/>
    <w:rsid w:val="002A3076"/>
    <w:rsid w:val="002D2BF7"/>
    <w:rsid w:val="002D3282"/>
    <w:rsid w:val="002D5BA1"/>
    <w:rsid w:val="002D639B"/>
    <w:rsid w:val="002D7F7E"/>
    <w:rsid w:val="002E5D98"/>
    <w:rsid w:val="002F1F75"/>
    <w:rsid w:val="002F2E93"/>
    <w:rsid w:val="0032155C"/>
    <w:rsid w:val="003429F0"/>
    <w:rsid w:val="00344F89"/>
    <w:rsid w:val="00345270"/>
    <w:rsid w:val="00352806"/>
    <w:rsid w:val="00354210"/>
    <w:rsid w:val="003568AE"/>
    <w:rsid w:val="00362277"/>
    <w:rsid w:val="003633C9"/>
    <w:rsid w:val="00364C48"/>
    <w:rsid w:val="00371919"/>
    <w:rsid w:val="00371DAE"/>
    <w:rsid w:val="0037457E"/>
    <w:rsid w:val="003845CF"/>
    <w:rsid w:val="00386795"/>
    <w:rsid w:val="00386AE4"/>
    <w:rsid w:val="003B746B"/>
    <w:rsid w:val="003C1FEA"/>
    <w:rsid w:val="003C508E"/>
    <w:rsid w:val="003C5B1F"/>
    <w:rsid w:val="003E6D9E"/>
    <w:rsid w:val="003E78D8"/>
    <w:rsid w:val="003F2962"/>
    <w:rsid w:val="00410005"/>
    <w:rsid w:val="00416504"/>
    <w:rsid w:val="00447045"/>
    <w:rsid w:val="00453704"/>
    <w:rsid w:val="00455AC3"/>
    <w:rsid w:val="004631F0"/>
    <w:rsid w:val="004664A3"/>
    <w:rsid w:val="00466762"/>
    <w:rsid w:val="00471E90"/>
    <w:rsid w:val="00480A14"/>
    <w:rsid w:val="00487174"/>
    <w:rsid w:val="0049528E"/>
    <w:rsid w:val="004A0108"/>
    <w:rsid w:val="004A7913"/>
    <w:rsid w:val="004B46A9"/>
    <w:rsid w:val="004C1C63"/>
    <w:rsid w:val="004C254B"/>
    <w:rsid w:val="004C5AFE"/>
    <w:rsid w:val="004D04FD"/>
    <w:rsid w:val="004D2C87"/>
    <w:rsid w:val="004E3E1A"/>
    <w:rsid w:val="004E4EB1"/>
    <w:rsid w:val="004E677B"/>
    <w:rsid w:val="004F6EE8"/>
    <w:rsid w:val="00502224"/>
    <w:rsid w:val="00510F93"/>
    <w:rsid w:val="00521F55"/>
    <w:rsid w:val="00526A50"/>
    <w:rsid w:val="005279FF"/>
    <w:rsid w:val="00534D23"/>
    <w:rsid w:val="0054080D"/>
    <w:rsid w:val="00541CB3"/>
    <w:rsid w:val="005525B4"/>
    <w:rsid w:val="00583951"/>
    <w:rsid w:val="00594D41"/>
    <w:rsid w:val="005A033B"/>
    <w:rsid w:val="005A1922"/>
    <w:rsid w:val="005A6C82"/>
    <w:rsid w:val="005B2A1A"/>
    <w:rsid w:val="005B5A56"/>
    <w:rsid w:val="005C63F9"/>
    <w:rsid w:val="005C65BB"/>
    <w:rsid w:val="005D57E9"/>
    <w:rsid w:val="005E749E"/>
    <w:rsid w:val="005E786C"/>
    <w:rsid w:val="005F3F20"/>
    <w:rsid w:val="006144EC"/>
    <w:rsid w:val="00622043"/>
    <w:rsid w:val="006317C0"/>
    <w:rsid w:val="00640925"/>
    <w:rsid w:val="0064094D"/>
    <w:rsid w:val="006626AE"/>
    <w:rsid w:val="00664A15"/>
    <w:rsid w:val="00665B8B"/>
    <w:rsid w:val="006677E6"/>
    <w:rsid w:val="00667C57"/>
    <w:rsid w:val="00671B34"/>
    <w:rsid w:val="0067604A"/>
    <w:rsid w:val="0067629B"/>
    <w:rsid w:val="00682D4C"/>
    <w:rsid w:val="0068446C"/>
    <w:rsid w:val="0068677B"/>
    <w:rsid w:val="00687E5F"/>
    <w:rsid w:val="00694D0E"/>
    <w:rsid w:val="00695868"/>
    <w:rsid w:val="006964C2"/>
    <w:rsid w:val="006A0D1F"/>
    <w:rsid w:val="006A1A24"/>
    <w:rsid w:val="006A1EA8"/>
    <w:rsid w:val="006C50ED"/>
    <w:rsid w:val="006D6907"/>
    <w:rsid w:val="006E4696"/>
    <w:rsid w:val="006E511B"/>
    <w:rsid w:val="006E7568"/>
    <w:rsid w:val="006F213F"/>
    <w:rsid w:val="006F314B"/>
    <w:rsid w:val="006F3890"/>
    <w:rsid w:val="006F5A24"/>
    <w:rsid w:val="00711060"/>
    <w:rsid w:val="007255BA"/>
    <w:rsid w:val="0072573A"/>
    <w:rsid w:val="007329B5"/>
    <w:rsid w:val="00735482"/>
    <w:rsid w:val="00735AC7"/>
    <w:rsid w:val="0074177F"/>
    <w:rsid w:val="00746988"/>
    <w:rsid w:val="00755087"/>
    <w:rsid w:val="0076269A"/>
    <w:rsid w:val="00777E99"/>
    <w:rsid w:val="00784B82"/>
    <w:rsid w:val="00787013"/>
    <w:rsid w:val="007879A3"/>
    <w:rsid w:val="007A4DDA"/>
    <w:rsid w:val="007A5BE1"/>
    <w:rsid w:val="007A7788"/>
    <w:rsid w:val="007A7C18"/>
    <w:rsid w:val="007B61D1"/>
    <w:rsid w:val="007C0E35"/>
    <w:rsid w:val="007D4559"/>
    <w:rsid w:val="007E1B96"/>
    <w:rsid w:val="007E7519"/>
    <w:rsid w:val="007E77C4"/>
    <w:rsid w:val="007F0D67"/>
    <w:rsid w:val="007F26C4"/>
    <w:rsid w:val="007F3788"/>
    <w:rsid w:val="007F698D"/>
    <w:rsid w:val="007F6B8B"/>
    <w:rsid w:val="007F775C"/>
    <w:rsid w:val="007F7C43"/>
    <w:rsid w:val="00801CB8"/>
    <w:rsid w:val="00803631"/>
    <w:rsid w:val="00813161"/>
    <w:rsid w:val="008162FA"/>
    <w:rsid w:val="008174AE"/>
    <w:rsid w:val="008307A9"/>
    <w:rsid w:val="00847E34"/>
    <w:rsid w:val="00850E9F"/>
    <w:rsid w:val="00863297"/>
    <w:rsid w:val="0086342A"/>
    <w:rsid w:val="00875508"/>
    <w:rsid w:val="00880684"/>
    <w:rsid w:val="0088563F"/>
    <w:rsid w:val="00896E0D"/>
    <w:rsid w:val="008A0131"/>
    <w:rsid w:val="008A138C"/>
    <w:rsid w:val="008A4EE0"/>
    <w:rsid w:val="008B38BF"/>
    <w:rsid w:val="008B38FE"/>
    <w:rsid w:val="008C4C52"/>
    <w:rsid w:val="008C5AB1"/>
    <w:rsid w:val="008D07ED"/>
    <w:rsid w:val="008D1A9B"/>
    <w:rsid w:val="008E7F21"/>
    <w:rsid w:val="008F6941"/>
    <w:rsid w:val="008F6E10"/>
    <w:rsid w:val="00904F44"/>
    <w:rsid w:val="0091106A"/>
    <w:rsid w:val="009138E9"/>
    <w:rsid w:val="00913D71"/>
    <w:rsid w:val="00914854"/>
    <w:rsid w:val="00914DC5"/>
    <w:rsid w:val="0092177D"/>
    <w:rsid w:val="009335DD"/>
    <w:rsid w:val="00943B9B"/>
    <w:rsid w:val="009544DB"/>
    <w:rsid w:val="00957007"/>
    <w:rsid w:val="009623CE"/>
    <w:rsid w:val="00964B38"/>
    <w:rsid w:val="00965E80"/>
    <w:rsid w:val="00966F37"/>
    <w:rsid w:val="009746FE"/>
    <w:rsid w:val="00974713"/>
    <w:rsid w:val="00975255"/>
    <w:rsid w:val="0097569C"/>
    <w:rsid w:val="009814CA"/>
    <w:rsid w:val="0099582B"/>
    <w:rsid w:val="009A07A6"/>
    <w:rsid w:val="009A0AD8"/>
    <w:rsid w:val="009A3288"/>
    <w:rsid w:val="009D3C0E"/>
    <w:rsid w:val="009D76B8"/>
    <w:rsid w:val="009D7910"/>
    <w:rsid w:val="009E2C54"/>
    <w:rsid w:val="009E6741"/>
    <w:rsid w:val="009F0E3F"/>
    <w:rsid w:val="009F4E24"/>
    <w:rsid w:val="00A050FD"/>
    <w:rsid w:val="00A10476"/>
    <w:rsid w:val="00A22590"/>
    <w:rsid w:val="00A333A8"/>
    <w:rsid w:val="00A3542C"/>
    <w:rsid w:val="00A40AFD"/>
    <w:rsid w:val="00A414FF"/>
    <w:rsid w:val="00A46DA9"/>
    <w:rsid w:val="00A56870"/>
    <w:rsid w:val="00A57E05"/>
    <w:rsid w:val="00A63A85"/>
    <w:rsid w:val="00A67F85"/>
    <w:rsid w:val="00A724F7"/>
    <w:rsid w:val="00A74223"/>
    <w:rsid w:val="00A74E6D"/>
    <w:rsid w:val="00A77E28"/>
    <w:rsid w:val="00A85F8B"/>
    <w:rsid w:val="00A90896"/>
    <w:rsid w:val="00A9231C"/>
    <w:rsid w:val="00AA373A"/>
    <w:rsid w:val="00AA76F2"/>
    <w:rsid w:val="00AC451D"/>
    <w:rsid w:val="00AD5646"/>
    <w:rsid w:val="00AF12CF"/>
    <w:rsid w:val="00AF238C"/>
    <w:rsid w:val="00AF4F69"/>
    <w:rsid w:val="00AF6663"/>
    <w:rsid w:val="00AF6805"/>
    <w:rsid w:val="00AF7A0F"/>
    <w:rsid w:val="00B0152C"/>
    <w:rsid w:val="00B145E0"/>
    <w:rsid w:val="00B1602E"/>
    <w:rsid w:val="00B174AC"/>
    <w:rsid w:val="00B25096"/>
    <w:rsid w:val="00B2541D"/>
    <w:rsid w:val="00B25DF3"/>
    <w:rsid w:val="00B26DB7"/>
    <w:rsid w:val="00B337B8"/>
    <w:rsid w:val="00B340CF"/>
    <w:rsid w:val="00B37B9E"/>
    <w:rsid w:val="00B418D3"/>
    <w:rsid w:val="00B511E2"/>
    <w:rsid w:val="00B5306D"/>
    <w:rsid w:val="00B556A9"/>
    <w:rsid w:val="00B568CC"/>
    <w:rsid w:val="00B61132"/>
    <w:rsid w:val="00B63A05"/>
    <w:rsid w:val="00B661E0"/>
    <w:rsid w:val="00B71E73"/>
    <w:rsid w:val="00B74A6A"/>
    <w:rsid w:val="00B75B6F"/>
    <w:rsid w:val="00B83FA0"/>
    <w:rsid w:val="00B95B2A"/>
    <w:rsid w:val="00B96D42"/>
    <w:rsid w:val="00BA35DA"/>
    <w:rsid w:val="00BA589A"/>
    <w:rsid w:val="00BA5BF7"/>
    <w:rsid w:val="00BB42AF"/>
    <w:rsid w:val="00BB46D8"/>
    <w:rsid w:val="00BB4CDE"/>
    <w:rsid w:val="00BD43A6"/>
    <w:rsid w:val="00BE5343"/>
    <w:rsid w:val="00BF3364"/>
    <w:rsid w:val="00BF6F3C"/>
    <w:rsid w:val="00BF74C3"/>
    <w:rsid w:val="00BF7975"/>
    <w:rsid w:val="00C105F3"/>
    <w:rsid w:val="00C149C2"/>
    <w:rsid w:val="00C2215B"/>
    <w:rsid w:val="00C256F7"/>
    <w:rsid w:val="00C25C69"/>
    <w:rsid w:val="00C31501"/>
    <w:rsid w:val="00C33058"/>
    <w:rsid w:val="00C33520"/>
    <w:rsid w:val="00C37381"/>
    <w:rsid w:val="00C43536"/>
    <w:rsid w:val="00C4592F"/>
    <w:rsid w:val="00C47274"/>
    <w:rsid w:val="00C51EE7"/>
    <w:rsid w:val="00C616F1"/>
    <w:rsid w:val="00C64364"/>
    <w:rsid w:val="00C65D77"/>
    <w:rsid w:val="00C65F10"/>
    <w:rsid w:val="00C716C0"/>
    <w:rsid w:val="00C80002"/>
    <w:rsid w:val="00C823C1"/>
    <w:rsid w:val="00C8275D"/>
    <w:rsid w:val="00C9257E"/>
    <w:rsid w:val="00C9362A"/>
    <w:rsid w:val="00CA03F7"/>
    <w:rsid w:val="00CA24B0"/>
    <w:rsid w:val="00CA2F83"/>
    <w:rsid w:val="00CA43F5"/>
    <w:rsid w:val="00CC387B"/>
    <w:rsid w:val="00CD0DE9"/>
    <w:rsid w:val="00CD4B4E"/>
    <w:rsid w:val="00D123AE"/>
    <w:rsid w:val="00D12507"/>
    <w:rsid w:val="00D13935"/>
    <w:rsid w:val="00D157C9"/>
    <w:rsid w:val="00D15DF3"/>
    <w:rsid w:val="00D17358"/>
    <w:rsid w:val="00D21388"/>
    <w:rsid w:val="00D26C60"/>
    <w:rsid w:val="00D313FC"/>
    <w:rsid w:val="00D6083B"/>
    <w:rsid w:val="00D6597D"/>
    <w:rsid w:val="00D67AF0"/>
    <w:rsid w:val="00D71071"/>
    <w:rsid w:val="00D76012"/>
    <w:rsid w:val="00D76784"/>
    <w:rsid w:val="00D82DEF"/>
    <w:rsid w:val="00D8316E"/>
    <w:rsid w:val="00D90B01"/>
    <w:rsid w:val="00D94AF6"/>
    <w:rsid w:val="00DA2A68"/>
    <w:rsid w:val="00DB18D0"/>
    <w:rsid w:val="00DB56B7"/>
    <w:rsid w:val="00DB63A6"/>
    <w:rsid w:val="00DC6485"/>
    <w:rsid w:val="00DD0D45"/>
    <w:rsid w:val="00DD1374"/>
    <w:rsid w:val="00DD5AE1"/>
    <w:rsid w:val="00DE26B6"/>
    <w:rsid w:val="00DE5977"/>
    <w:rsid w:val="00DF3F81"/>
    <w:rsid w:val="00E17DB7"/>
    <w:rsid w:val="00E20E44"/>
    <w:rsid w:val="00E222E0"/>
    <w:rsid w:val="00E23F4A"/>
    <w:rsid w:val="00E346E6"/>
    <w:rsid w:val="00E44445"/>
    <w:rsid w:val="00E51558"/>
    <w:rsid w:val="00E533F4"/>
    <w:rsid w:val="00E64672"/>
    <w:rsid w:val="00E72605"/>
    <w:rsid w:val="00E77587"/>
    <w:rsid w:val="00EA5325"/>
    <w:rsid w:val="00EB230F"/>
    <w:rsid w:val="00EB3551"/>
    <w:rsid w:val="00EC0F62"/>
    <w:rsid w:val="00EC3AA9"/>
    <w:rsid w:val="00EC54B3"/>
    <w:rsid w:val="00EC5578"/>
    <w:rsid w:val="00EC5984"/>
    <w:rsid w:val="00EC6556"/>
    <w:rsid w:val="00EC6F5E"/>
    <w:rsid w:val="00EE15B8"/>
    <w:rsid w:val="00EE484C"/>
    <w:rsid w:val="00EF7758"/>
    <w:rsid w:val="00F02413"/>
    <w:rsid w:val="00F03CCD"/>
    <w:rsid w:val="00F21C28"/>
    <w:rsid w:val="00F22A7C"/>
    <w:rsid w:val="00F35DF1"/>
    <w:rsid w:val="00F40207"/>
    <w:rsid w:val="00F40212"/>
    <w:rsid w:val="00F54C6C"/>
    <w:rsid w:val="00F5745D"/>
    <w:rsid w:val="00F57E82"/>
    <w:rsid w:val="00F623FE"/>
    <w:rsid w:val="00F77454"/>
    <w:rsid w:val="00F80A1A"/>
    <w:rsid w:val="00F85D6D"/>
    <w:rsid w:val="00F974A8"/>
    <w:rsid w:val="00FA039E"/>
    <w:rsid w:val="00FA0BA4"/>
    <w:rsid w:val="00FA1613"/>
    <w:rsid w:val="00FA1C02"/>
    <w:rsid w:val="00FA6B68"/>
    <w:rsid w:val="00FF55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346E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346E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346E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46E6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E346E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346E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346E6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E346E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346E6"/>
    <w:rPr>
      <w:rFonts w:ascii="Times New Roman" w:hAnsi="Times New Roman"/>
      <w:sz w:val="24"/>
    </w:rPr>
  </w:style>
  <w:style w:type="paragraph" w:styleId="ListParagraph">
    <w:name w:val="List Paragraph"/>
    <w:basedOn w:val="Normal"/>
    <w:uiPriority w:val="34"/>
    <w:qFormat/>
    <w:rsid w:val="00E346E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7</Words>
  <Characters>26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2-09-28T14:35:00Z</dcterms:created>
  <dcterms:modified xsi:type="dcterms:W3CDTF">2012-09-28T20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